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2345D" w:rsidRPr="002A2E5A" w:rsidRDefault="00A2345D" w:rsidP="00CD07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ELEMENTARY PRINCIPLES OF CHEMICAL PROCESSES</w:t>
      </w:r>
    </w:p>
    <w:p w:rsidR="00A2345D" w:rsidRDefault="00A2345D" w:rsidP="00CD07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ERRATA – 4</w:t>
      </w:r>
      <w:r w:rsidRPr="002A2E5A">
        <w:rPr>
          <w:rFonts w:ascii="Times New Roman" w:hAnsi="Times New Roman" w:cs="Times New Roman"/>
          <w:b/>
          <w:sz w:val="24"/>
          <w:szCs w:val="24"/>
          <w:vertAlign w:val="superscript"/>
        </w:rPr>
        <w:t>th</w:t>
      </w:r>
      <w:r w:rsidRPr="002A2E5A">
        <w:rPr>
          <w:rFonts w:ascii="Times New Roman" w:hAnsi="Times New Roman" w:cs="Times New Roman"/>
          <w:b/>
          <w:sz w:val="24"/>
          <w:szCs w:val="24"/>
        </w:rPr>
        <w:t xml:space="preserve"> EDITION </w:t>
      </w:r>
      <w:r w:rsidR="0070087C" w:rsidRPr="002A2E5A">
        <w:rPr>
          <w:rFonts w:ascii="Times New Roman" w:hAnsi="Times New Roman" w:cs="Times New Roman"/>
          <w:b/>
          <w:sz w:val="24"/>
          <w:szCs w:val="24"/>
        </w:rPr>
        <w:t>TEXT</w:t>
      </w:r>
      <w:r w:rsidR="009717B7">
        <w:rPr>
          <w:rFonts w:ascii="Times New Roman" w:hAnsi="Times New Roman" w:cs="Times New Roman"/>
          <w:b/>
          <w:sz w:val="24"/>
          <w:szCs w:val="24"/>
        </w:rPr>
        <w:t xml:space="preserve"> – Second printing and higher</w:t>
      </w:r>
    </w:p>
    <w:p w:rsidR="00CD074F" w:rsidRDefault="00CD074F" w:rsidP="00CD07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D074F" w:rsidRPr="00CD074F" w:rsidRDefault="00CD074F" w:rsidP="00CD074F">
      <w:pPr>
        <w:spacing w:after="0" w:line="240" w:lineRule="auto"/>
        <w:jc w:val="center"/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</w:pPr>
      <w:r w:rsidRPr="00CD074F">
        <w:rPr>
          <w:rFonts w:ascii="Times New Roman" w:hAnsi="Times New Roman" w:cs="Times New Roman"/>
          <w:b/>
          <w:i/>
          <w:sz w:val="24"/>
          <w:szCs w:val="24"/>
        </w:rPr>
        <w:t>(</w:t>
      </w:r>
      <w:r w:rsidRPr="00CD074F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 xml:space="preserve">Many of these corrections may have already been made in your copy of the book </w:t>
      </w:r>
    </w:p>
    <w:p w:rsidR="00CD074F" w:rsidRPr="00CD074F" w:rsidRDefault="00CD074F" w:rsidP="00CD074F">
      <w:pPr>
        <w:spacing w:after="0" w:line="240" w:lineRule="auto"/>
        <w:jc w:val="center"/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</w:pPr>
      <w:r w:rsidRPr="00CD074F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 xml:space="preserve"> </w:t>
      </w:r>
      <w:proofErr w:type="gramStart"/>
      <w:r w:rsidRPr="00CD074F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>if</w:t>
      </w:r>
      <w:proofErr w:type="gramEnd"/>
      <w:r w:rsidRPr="00CD074F">
        <w:rPr>
          <w:rFonts w:ascii="Times New Roman" w:hAnsi="Times New Roman" w:cs="Times New Roman"/>
          <w:i/>
          <w:color w:val="000000"/>
          <w:sz w:val="24"/>
          <w:szCs w:val="24"/>
          <w:shd w:val="clear" w:color="auto" w:fill="FFFFFF"/>
        </w:rPr>
        <w:t xml:space="preserve"> you have a higher printing)</w:t>
      </w:r>
    </w:p>
    <w:p w:rsidR="00CD074F" w:rsidRPr="002A2E5A" w:rsidRDefault="00CD074F" w:rsidP="00CD074F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3587F" w:rsidRDefault="002E7656" w:rsidP="00A234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Updated </w:t>
      </w:r>
      <w:r w:rsidR="00176A6F">
        <w:rPr>
          <w:rFonts w:ascii="Times New Roman" w:hAnsi="Times New Roman" w:cs="Times New Roman"/>
          <w:b/>
          <w:sz w:val="24"/>
          <w:szCs w:val="24"/>
        </w:rPr>
        <w:t>10-16</w:t>
      </w:r>
      <w:r w:rsidR="006B5E7E">
        <w:rPr>
          <w:rFonts w:ascii="Times New Roman" w:hAnsi="Times New Roman" w:cs="Times New Roman"/>
          <w:b/>
          <w:sz w:val="24"/>
          <w:szCs w:val="24"/>
        </w:rPr>
        <w:t>-20</w:t>
      </w:r>
    </w:p>
    <w:p w:rsidR="00484B7C" w:rsidRPr="002A2E5A" w:rsidRDefault="00484B7C" w:rsidP="00484B7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 xml:space="preserve">Front </w:t>
      </w:r>
      <w:proofErr w:type="spellStart"/>
      <w:r w:rsidRPr="002A2E5A">
        <w:rPr>
          <w:rFonts w:ascii="Times New Roman" w:hAnsi="Times New Roman" w:cs="Times New Roman"/>
          <w:b/>
          <w:sz w:val="24"/>
          <w:szCs w:val="24"/>
        </w:rPr>
        <w:t>endsheet</w:t>
      </w:r>
      <w:proofErr w:type="spellEnd"/>
      <w:r w:rsidRPr="002A2E5A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484B7C" w:rsidRPr="00751695" w:rsidRDefault="0063586B" w:rsidP="00484B7C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actors for Unit Conversions</w:t>
      </w:r>
      <w:r w:rsidR="00484B7C" w:rsidRPr="00751695">
        <w:rPr>
          <w:rFonts w:ascii="Times New Roman" w:hAnsi="Times New Roman" w:cs="Times New Roman"/>
          <w:sz w:val="24"/>
          <w:szCs w:val="24"/>
        </w:rPr>
        <w:t xml:space="preserve">, under Pressure units:  on the second line there should be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484B7C" w:rsidRPr="00751695">
        <w:rPr>
          <w:rFonts w:ascii="Times New Roman" w:hAnsi="Times New Roman" w:cs="Times New Roman"/>
          <w:sz w:val="24"/>
          <w:szCs w:val="24"/>
        </w:rPr>
        <w:t>“</w:t>
      </w:r>
      <w:r w:rsidR="00484B7C" w:rsidRPr="00751695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pt" o:ole="">
            <v:imagedata r:id="rId5" o:title=""/>
          </v:shape>
          <o:OLEObject Type="Embed" ProgID="Equation.DSMT4" ShapeID="_x0000_i1025" DrawAspect="Content" ObjectID="_1664365367" r:id="rId6"/>
        </w:object>
      </w:r>
      <w:r w:rsidR="00484B7C" w:rsidRPr="00751695">
        <w:rPr>
          <w:rFonts w:ascii="Times New Roman" w:hAnsi="Times New Roman" w:cs="Times New Roman"/>
          <w:sz w:val="24"/>
          <w:szCs w:val="24"/>
        </w:rPr>
        <w:t>” before</w:t>
      </w:r>
      <w:r w:rsidR="00484B7C">
        <w:rPr>
          <w:rFonts w:ascii="Times New Roman" w:hAnsi="Times New Roman" w:cs="Times New Roman"/>
          <w:sz w:val="24"/>
          <w:szCs w:val="24"/>
        </w:rPr>
        <w:t>, not after,</w:t>
      </w:r>
      <w:r w:rsidR="00484B7C" w:rsidRPr="00751695">
        <w:rPr>
          <w:rFonts w:ascii="Times New Roman" w:hAnsi="Times New Roman" w:cs="Times New Roman"/>
          <w:sz w:val="24"/>
          <w:szCs w:val="24"/>
        </w:rPr>
        <w:t xml:space="preserve"> “dynes/cm</w:t>
      </w:r>
      <w:r w:rsidR="00484B7C" w:rsidRPr="0075169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84B7C" w:rsidRPr="00751695">
        <w:rPr>
          <w:rFonts w:ascii="Times New Roman" w:hAnsi="Times New Roman" w:cs="Times New Roman"/>
          <w:sz w:val="24"/>
          <w:szCs w:val="24"/>
        </w:rPr>
        <w:t>”</w:t>
      </w:r>
    </w:p>
    <w:p w:rsidR="006B5E7E" w:rsidRPr="006B5E7E" w:rsidRDefault="006B5E7E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8:  </w:t>
      </w:r>
      <w:r>
        <w:rPr>
          <w:rFonts w:ascii="Times New Roman" w:hAnsi="Times New Roman" w:cs="Times New Roman"/>
          <w:sz w:val="24"/>
          <w:szCs w:val="24"/>
        </w:rPr>
        <w:t xml:space="preserve">In section 2.3, number 3(b) under “Derived units”, the </w:t>
      </w:r>
      <w:r w:rsidR="007A38D5">
        <w:rPr>
          <w:rFonts w:ascii="Times New Roman" w:hAnsi="Times New Roman" w:cs="Times New Roman"/>
          <w:sz w:val="24"/>
          <w:szCs w:val="24"/>
        </w:rPr>
        <w:t xml:space="preserve">first </w:t>
      </w:r>
      <w:r>
        <w:rPr>
          <w:rFonts w:ascii="Times New Roman" w:hAnsi="Times New Roman" w:cs="Times New Roman"/>
          <w:sz w:val="24"/>
          <w:szCs w:val="24"/>
        </w:rPr>
        <w:t>equivalency</w:t>
      </w:r>
      <w:r w:rsidR="00734E13">
        <w:rPr>
          <w:rFonts w:ascii="Times New Roman" w:hAnsi="Times New Roman" w:cs="Times New Roman"/>
          <w:sz w:val="24"/>
          <w:szCs w:val="24"/>
        </w:rPr>
        <w:t xml:space="preserve"> </w:t>
      </w:r>
      <w:r w:rsidR="000F6271">
        <w:rPr>
          <w:rFonts w:ascii="Times New Roman" w:hAnsi="Times New Roman" w:cs="Times New Roman"/>
          <w:sz w:val="24"/>
          <w:szCs w:val="24"/>
        </w:rPr>
        <w:t>term</w:t>
      </w:r>
      <w:r w:rsidR="002E3815">
        <w:rPr>
          <w:rFonts w:ascii="Times New Roman" w:hAnsi="Times New Roman" w:cs="Times New Roman"/>
          <w:sz w:val="24"/>
          <w:szCs w:val="24"/>
        </w:rPr>
        <w:t xml:space="preserve"> on the right hand side</w:t>
      </w:r>
      <w:r w:rsidR="000F627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should read </w:t>
      </w:r>
      <w:r w:rsidRPr="006B5E7E">
        <w:rPr>
          <w:rFonts w:ascii="Times New Roman" w:hAnsi="Times New Roman" w:cs="Times New Roman"/>
          <w:position w:val="-10"/>
          <w:sz w:val="24"/>
          <w:szCs w:val="24"/>
        </w:rPr>
        <w:object w:dxaOrig="2200" w:dyaOrig="360">
          <v:shape id="_x0000_i1026" type="#_x0000_t75" style="width:110pt;height:18pt" o:ole="">
            <v:imagedata r:id="rId7" o:title=""/>
          </v:shape>
          <o:OLEObject Type="Embed" ProgID="Equation.DSMT4" ShapeID="_x0000_i1026" DrawAspect="Content" ObjectID="_1664365368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355794" w:rsidRPr="00894C86" w:rsidRDefault="00355794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185AF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. 31</w:t>
      </w:r>
      <w:r w:rsidR="007F04D8">
        <w:rPr>
          <w:rFonts w:ascii="Times New Roman" w:hAnsi="Times New Roman" w:cs="Times New Roman"/>
          <w:b/>
          <w:bCs/>
          <w:color w:val="222222"/>
          <w:sz w:val="24"/>
          <w:szCs w:val="24"/>
        </w:rPr>
        <w:t>:</w:t>
      </w:r>
      <w:r w:rsidRPr="00185AF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   </w:t>
      </w:r>
      <w:r w:rsidR="00185AFE">
        <w:rPr>
          <w:rFonts w:ascii="Times New Roman" w:hAnsi="Times New Roman" w:cs="Times New Roman"/>
          <w:bCs/>
          <w:color w:val="222222"/>
          <w:sz w:val="24"/>
          <w:szCs w:val="24"/>
        </w:rPr>
        <w:t>Replace the text for problem 2.13, part (b), with the following: “</w:t>
      </w:r>
      <w:r w:rsidRPr="00185AFE">
        <w:rPr>
          <w:rFonts w:ascii="Times New Roman" w:hAnsi="Times New Roman" w:cs="Times New Roman"/>
          <w:sz w:val="24"/>
          <w:szCs w:val="24"/>
        </w:rPr>
        <w:t>Suppose you decide to install the 240W</w:t>
      </w:r>
      <w:r w:rsidR="002C7DDD">
        <w:rPr>
          <w:rFonts w:ascii="Times New Roman" w:hAnsi="Times New Roman" w:cs="Times New Roman"/>
          <w:sz w:val="24"/>
          <w:szCs w:val="24"/>
        </w:rPr>
        <w:t xml:space="preserve"> </w:t>
      </w:r>
      <w:r w:rsidRPr="00185AFE">
        <w:rPr>
          <w:rFonts w:ascii="Times New Roman" w:hAnsi="Times New Roman" w:cs="Times New Roman"/>
          <w:sz w:val="24"/>
          <w:szCs w:val="24"/>
        </w:rPr>
        <w:t>panels, and the average cost of electricity purchased over the next three years is $0.15/kWh. You can sell back "extra" electricity (the amount of electricity which the solar panels produce over and above your monthly requirement) to the utility for $0.15/kWh. What would the total cost "savings"</w:t>
      </w:r>
      <w:r w:rsidR="00185AFE">
        <w:rPr>
          <w:rFonts w:ascii="Times New Roman" w:hAnsi="Times New Roman" w:cs="Times New Roman"/>
          <w:sz w:val="24"/>
          <w:szCs w:val="24"/>
        </w:rPr>
        <w:t xml:space="preserve"> be for the utility "sell back"</w:t>
      </w:r>
      <w:r w:rsidRPr="00185AFE">
        <w:rPr>
          <w:rFonts w:ascii="Times New Roman" w:hAnsi="Times New Roman" w:cs="Times New Roman"/>
          <w:sz w:val="24"/>
          <w:szCs w:val="24"/>
        </w:rPr>
        <w:t> over that 3-year period? What more would you need to know to determine whether the investment in the solar panels would pay off?</w:t>
      </w:r>
      <w:r w:rsidR="00185AFE">
        <w:rPr>
          <w:rFonts w:ascii="Times New Roman" w:hAnsi="Times New Roman" w:cs="Times New Roman"/>
          <w:sz w:val="24"/>
          <w:szCs w:val="24"/>
        </w:rPr>
        <w:t>”</w:t>
      </w:r>
      <w:r w:rsidRPr="00185A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94C86" w:rsidRPr="006F51E0" w:rsidRDefault="00894C86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. 70:  </w:t>
      </w:r>
      <w:r w:rsidR="00DE6B01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In problem 3.13, part (a), </w:t>
      </w:r>
      <w:r>
        <w:rPr>
          <w:rFonts w:ascii="Times New Roman" w:hAnsi="Times New Roman" w:cs="Times New Roman"/>
          <w:bCs/>
          <w:color w:val="222222"/>
          <w:sz w:val="24"/>
          <w:szCs w:val="24"/>
        </w:rPr>
        <w:t>insert the phrase “(assume it’s rectangular)” at the end of the first sentence.</w:t>
      </w:r>
    </w:p>
    <w:p w:rsidR="006F51E0" w:rsidRPr="00185AFE" w:rsidRDefault="006F51E0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>p.</w:t>
      </w:r>
      <w:r>
        <w:rPr>
          <w:rFonts w:ascii="Times New Roman" w:hAnsi="Times New Roman" w:cs="Times New Roman"/>
          <w:b/>
          <w:sz w:val="24"/>
          <w:szCs w:val="24"/>
        </w:rPr>
        <w:t xml:space="preserve"> 74: </w:t>
      </w:r>
      <w:r>
        <w:rPr>
          <w:rFonts w:ascii="Times New Roman" w:hAnsi="Times New Roman" w:cs="Times New Roman"/>
          <w:sz w:val="24"/>
          <w:szCs w:val="24"/>
        </w:rPr>
        <w:t>In problem 3.30, the first line should have the word “</w:t>
      </w:r>
      <w:r w:rsidR="00603AF2">
        <w:rPr>
          <w:rFonts w:ascii="Times New Roman" w:hAnsi="Times New Roman" w:cs="Times New Roman"/>
          <w:sz w:val="24"/>
          <w:szCs w:val="24"/>
        </w:rPr>
        <w:t>Wet” inserted at the beginning;</w:t>
      </w:r>
      <w:r>
        <w:rPr>
          <w:rFonts w:ascii="Times New Roman" w:hAnsi="Times New Roman" w:cs="Times New Roman"/>
          <w:sz w:val="24"/>
          <w:szCs w:val="24"/>
        </w:rPr>
        <w:t xml:space="preserve"> “Wet coal being used….”  Below the weight % table, the first sentence should </w:t>
      </w:r>
      <w:r w:rsidR="005A6098">
        <w:rPr>
          <w:rFonts w:ascii="Times New Roman" w:hAnsi="Times New Roman" w:cs="Times New Roman"/>
          <w:sz w:val="24"/>
          <w:szCs w:val="24"/>
        </w:rPr>
        <w:t>be replaced with</w:t>
      </w:r>
      <w:r>
        <w:rPr>
          <w:rFonts w:ascii="Times New Roman" w:hAnsi="Times New Roman" w:cs="Times New Roman"/>
          <w:sz w:val="24"/>
          <w:szCs w:val="24"/>
        </w:rPr>
        <w:t>, “The wet coal contains 4.58 lb</w:t>
      </w:r>
      <w:r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 per lb</w:t>
      </w:r>
      <w:r>
        <w:rPr>
          <w:rFonts w:ascii="Times New Roman" w:hAnsi="Times New Roman" w:cs="Times New Roman"/>
          <w:sz w:val="24"/>
          <w:szCs w:val="24"/>
          <w:vertAlign w:val="subscript"/>
        </w:rPr>
        <w:t>m</w:t>
      </w:r>
      <w:r>
        <w:rPr>
          <w:rFonts w:ascii="Times New Roman" w:hAnsi="Times New Roman" w:cs="Times New Roman"/>
          <w:sz w:val="24"/>
          <w:szCs w:val="24"/>
        </w:rPr>
        <w:t xml:space="preserve"> of dry coal.”</w:t>
      </w:r>
    </w:p>
    <w:p w:rsidR="001C18DA" w:rsidRPr="00F275EC" w:rsidRDefault="001C18DA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77:  </w:t>
      </w:r>
      <w:r>
        <w:rPr>
          <w:rFonts w:ascii="Times New Roman" w:hAnsi="Times New Roman" w:cs="Times New Roman"/>
          <w:sz w:val="24"/>
          <w:szCs w:val="24"/>
        </w:rPr>
        <w:t>In problem 3.37, the units in the table should be “Million Metric Tons C”, not “Metric Tons C”</w:t>
      </w:r>
    </w:p>
    <w:p w:rsidR="00F275EC" w:rsidRPr="00843EC0" w:rsidRDefault="00F275EC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. 141</w:t>
      </w:r>
      <w:r w:rsidR="00F90323">
        <w:rPr>
          <w:rFonts w:ascii="Times New Roman" w:hAnsi="Times New Roman" w:cs="Times New Roman"/>
          <w:b/>
          <w:sz w:val="24"/>
          <w:szCs w:val="24"/>
        </w:rPr>
        <w:t xml:space="preserve"> (Section 4.7a)</w:t>
      </w:r>
      <w:r>
        <w:rPr>
          <w:rFonts w:ascii="Times New Roman" w:hAnsi="Times New Roman" w:cs="Times New Roman"/>
          <w:b/>
          <w:sz w:val="24"/>
          <w:szCs w:val="24"/>
        </w:rPr>
        <w:t xml:space="preserve">:  </w:t>
      </w:r>
      <w:r>
        <w:rPr>
          <w:rFonts w:ascii="Times New Roman" w:hAnsi="Times New Roman" w:cs="Times New Roman"/>
          <w:sz w:val="24"/>
          <w:szCs w:val="24"/>
        </w:rPr>
        <w:t xml:space="preserve">In the atomic H balance, the equation under the arrow should read “600 kmol H/min = 80 </w:t>
      </w:r>
      <w:proofErr w:type="spellStart"/>
      <w:r>
        <w:rPr>
          <w:rFonts w:ascii="Times New Roman" w:hAnsi="Times New Roman" w:cs="Times New Roman"/>
          <w:sz w:val="24"/>
          <w:szCs w:val="24"/>
        </w:rPr>
        <w:t>k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/min + </w:t>
      </w:r>
      <w:r w:rsidRPr="000151F6">
        <w:rPr>
          <w:rFonts w:ascii="Times New Roman" w:hAnsi="Times New Roman" w:cs="Times New Roman"/>
          <w:position w:val="-12"/>
          <w:sz w:val="24"/>
          <w:szCs w:val="24"/>
        </w:rPr>
        <w:object w:dxaOrig="880" w:dyaOrig="340">
          <v:shape id="_x0000_i1027" type="#_x0000_t75" style="width:45pt;height:16.5pt" o:ole="">
            <v:imagedata r:id="rId9" o:title=""/>
          </v:shape>
          <o:OLEObject Type="Embed" ProgID="Equation.DSMT4" ShapeID="_x0000_i1027" DrawAspect="Content" ObjectID="_1664365369" r:id="rId10"/>
        </w:object>
      </w:r>
      <w:r w:rsidR="00A352B5">
        <w:rPr>
          <w:rFonts w:ascii="Times New Roman" w:hAnsi="Times New Roman" w:cs="Times New Roman"/>
          <w:sz w:val="24"/>
          <w:szCs w:val="24"/>
        </w:rPr>
        <w:t>”</w:t>
      </w:r>
    </w:p>
    <w:p w:rsidR="00843EC0" w:rsidRPr="004E728C" w:rsidRDefault="00843EC0" w:rsidP="00843EC0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</w:t>
      </w:r>
      <w:r w:rsidRPr="00EE2E9A">
        <w:rPr>
          <w:rFonts w:ascii="Times New Roman" w:hAnsi="Times New Roman" w:cs="Times New Roman"/>
          <w:b/>
          <w:bCs/>
          <w:sz w:val="24"/>
          <w:szCs w:val="24"/>
        </w:rPr>
        <w:t>. 148</w:t>
      </w:r>
      <w:r w:rsidR="00F90323">
        <w:rPr>
          <w:rFonts w:ascii="Times New Roman" w:hAnsi="Times New Roman" w:cs="Times New Roman"/>
          <w:b/>
          <w:bCs/>
          <w:sz w:val="24"/>
          <w:szCs w:val="24"/>
        </w:rPr>
        <w:t xml:space="preserve"> (Example 4.7-1)</w:t>
      </w:r>
      <w:r>
        <w:rPr>
          <w:rFonts w:ascii="Times New Roman" w:hAnsi="Times New Roman" w:cs="Times New Roman"/>
          <w:sz w:val="24"/>
          <w:szCs w:val="24"/>
        </w:rPr>
        <w:t xml:space="preserve">:   In the </w:t>
      </w:r>
      <w:r w:rsidRPr="00EE2E9A">
        <w:rPr>
          <w:rFonts w:ascii="Times New Roman" w:hAnsi="Times New Roman" w:cs="Times New Roman"/>
          <w:sz w:val="24"/>
          <w:szCs w:val="24"/>
        </w:rPr>
        <w:t>O</w:t>
      </w:r>
      <w:r w:rsidRPr="00EE2E9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E2E9A">
        <w:rPr>
          <w:rFonts w:ascii="Times New Roman" w:hAnsi="Times New Roman" w:cs="Times New Roman"/>
          <w:sz w:val="24"/>
          <w:szCs w:val="24"/>
        </w:rPr>
        <w:t xml:space="preserve"> Balance</w:t>
      </w:r>
      <w:r>
        <w:rPr>
          <w:rFonts w:ascii="Times New Roman" w:hAnsi="Times New Roman" w:cs="Times New Roman"/>
          <w:sz w:val="24"/>
          <w:szCs w:val="24"/>
        </w:rPr>
        <w:t>, the</w:t>
      </w:r>
      <w:r w:rsidRPr="00EE2E9A">
        <w:rPr>
          <w:rFonts w:ascii="Times New Roman" w:hAnsi="Times New Roman" w:cs="Times New Roman"/>
          <w:sz w:val="24"/>
          <w:szCs w:val="24"/>
        </w:rPr>
        <w:t xml:space="preserve"> general mass balance equation for O</w:t>
      </w:r>
      <w:r w:rsidRPr="00EE2E9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E2E9A">
        <w:rPr>
          <w:rFonts w:ascii="Times New Roman" w:hAnsi="Times New Roman" w:cs="Times New Roman"/>
          <w:sz w:val="24"/>
          <w:szCs w:val="24"/>
        </w:rPr>
        <w:t xml:space="preserve"> should say: "Outp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Inp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 xml:space="preserve">Consumption" </w:t>
      </w:r>
      <w:r>
        <w:rPr>
          <w:rFonts w:ascii="Times New Roman" w:hAnsi="Times New Roman" w:cs="Times New Roman"/>
          <w:sz w:val="24"/>
          <w:szCs w:val="24"/>
        </w:rPr>
        <w:t xml:space="preserve">instead of </w:t>
      </w:r>
      <w:r w:rsidRPr="00EE2E9A">
        <w:rPr>
          <w:rFonts w:ascii="Times New Roman" w:hAnsi="Times New Roman" w:cs="Times New Roman"/>
          <w:sz w:val="24"/>
          <w:szCs w:val="24"/>
        </w:rPr>
        <w:t>"Outp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Gener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Consumption".</w:t>
      </w:r>
    </w:p>
    <w:p w:rsidR="004E728C" w:rsidRDefault="004E728C" w:rsidP="004E728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</w:t>
      </w:r>
      <w:r w:rsidRPr="002C4667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b/>
          <w:sz w:val="24"/>
          <w:szCs w:val="24"/>
        </w:rPr>
        <w:t xml:space="preserve"> 149</w:t>
      </w:r>
      <w:r w:rsidR="00F90323">
        <w:rPr>
          <w:rFonts w:ascii="Times New Roman" w:hAnsi="Times New Roman" w:cs="Times New Roman"/>
          <w:b/>
          <w:sz w:val="24"/>
          <w:szCs w:val="24"/>
        </w:rPr>
        <w:t xml:space="preserve"> (Example 4.7-1)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In the next-to-last sentence</w:t>
      </w:r>
      <w:r w:rsidR="00F90323">
        <w:rPr>
          <w:rFonts w:ascii="Times New Roman" w:hAnsi="Times New Roman" w:cs="Times New Roman"/>
          <w:sz w:val="24"/>
          <w:szCs w:val="24"/>
        </w:rPr>
        <w:t xml:space="preserve"> of the example</w:t>
      </w:r>
      <w:r>
        <w:rPr>
          <w:rFonts w:ascii="Times New Roman" w:hAnsi="Times New Roman" w:cs="Times New Roman"/>
          <w:sz w:val="24"/>
          <w:szCs w:val="24"/>
        </w:rPr>
        <w:t>, replace “Once again the same flow rates have been calculated,” with “Once again the same molar amounts have been calculated,”.</w:t>
      </w:r>
      <w:r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A04500" w:rsidRPr="00A358BF" w:rsidRDefault="00A04500" w:rsidP="004E728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.</w:t>
      </w:r>
      <w:r w:rsidR="00A358BF">
        <w:rPr>
          <w:rFonts w:ascii="Times New Roman" w:hAnsi="Times New Roman" w:cs="Times New Roman"/>
          <w:b/>
          <w:sz w:val="24"/>
          <w:szCs w:val="24"/>
        </w:rPr>
        <w:t xml:space="preserve"> 174</w:t>
      </w:r>
      <w:r w:rsidR="00A358BF" w:rsidRPr="00A358BF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A358BF">
        <w:rPr>
          <w:rFonts w:ascii="Times New Roman" w:hAnsi="Times New Roman" w:cs="Times New Roman"/>
          <w:sz w:val="24"/>
          <w:szCs w:val="24"/>
        </w:rPr>
        <w:t xml:space="preserve">In problem 4.5, part (a), line 2, the units of </w:t>
      </w:r>
      <w:r w:rsidR="00A358BF" w:rsidRPr="00A358BF">
        <w:rPr>
          <w:rFonts w:ascii="Times New Roman" w:hAnsi="Times New Roman" w:cs="Times New Roman"/>
          <w:position w:val="-12"/>
          <w:sz w:val="24"/>
          <w:szCs w:val="24"/>
        </w:rPr>
        <w:object w:dxaOrig="360" w:dyaOrig="340">
          <v:shape id="_x0000_i1028" type="#_x0000_t75" style="width:19.5pt;height:16.5pt" o:ole="">
            <v:imagedata r:id="rId11" o:title=""/>
          </v:shape>
          <o:OLEObject Type="Embed" ProgID="Equation.DSMT4" ShapeID="_x0000_i1028" DrawAspect="Content" ObjectID="_1664365370" r:id="rId12"/>
        </w:object>
      </w:r>
      <w:r w:rsidR="00A358BF">
        <w:rPr>
          <w:rFonts w:ascii="Times New Roman" w:hAnsi="Times New Roman" w:cs="Times New Roman"/>
          <w:sz w:val="24"/>
          <w:szCs w:val="24"/>
        </w:rPr>
        <w:t xml:space="preserve"> should be </w:t>
      </w:r>
      <w:r w:rsidR="00A358BF"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(g C</w:t>
      </w:r>
      <w:r w:rsidR="00A358BF"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="00A358BF"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H</w:t>
      </w:r>
      <w:r w:rsidR="00A358BF"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="00A358BF"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/sec). </w:t>
      </w:r>
    </w:p>
    <w:p w:rsidR="00CA2FB6" w:rsidRPr="00C84583" w:rsidRDefault="001D00A5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. 179: </w:t>
      </w:r>
      <w:r w:rsidR="00C8135A" w:rsidRPr="00603AF2">
        <w:rPr>
          <w:rFonts w:ascii="Times New Roman" w:hAnsi="Times New Roman" w:cs="Times New Roman"/>
          <w:bCs/>
          <w:color w:val="222222"/>
          <w:sz w:val="24"/>
          <w:szCs w:val="24"/>
        </w:rPr>
        <w:t>I</w:t>
      </w:r>
      <w:r w:rsidRPr="00751695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n problem 4.19, </w:t>
      </w:r>
      <w:r w:rsidR="002752EB" w:rsidRPr="00751695">
        <w:rPr>
          <w:rFonts w:ascii="Times New Roman" w:hAnsi="Times New Roman" w:cs="Times New Roman"/>
          <w:color w:val="222222"/>
          <w:sz w:val="24"/>
          <w:szCs w:val="24"/>
        </w:rPr>
        <w:t>on the second line of part (</w:t>
      </w:r>
      <w:r w:rsidR="002752EB" w:rsidRPr="00751695">
        <w:rPr>
          <w:rFonts w:ascii="Times New Roman" w:hAnsi="Times New Roman" w:cs="Times New Roman"/>
          <w:color w:val="222222"/>
          <w:sz w:val="24"/>
          <w:szCs w:val="24"/>
          <w:u w:val="single"/>
        </w:rPr>
        <w:t>a</w:t>
      </w:r>
      <w:r w:rsidR="00CA2FB6" w:rsidRPr="00751695">
        <w:rPr>
          <w:rFonts w:ascii="Times New Roman" w:hAnsi="Times New Roman" w:cs="Times New Roman"/>
          <w:color w:val="222222"/>
          <w:sz w:val="24"/>
          <w:szCs w:val="24"/>
        </w:rPr>
        <w:t>), replace the word “feed” with “aqueous serine solution”.</w:t>
      </w:r>
      <w:r w:rsidR="004129A5" w:rsidRPr="00751695">
        <w:rPr>
          <w:rFonts w:ascii="Times New Roman" w:hAnsi="Times New Roman" w:cs="Times New Roman"/>
          <w:color w:val="222222"/>
          <w:sz w:val="24"/>
          <w:szCs w:val="24"/>
        </w:rPr>
        <w:t xml:space="preserve"> The original wording of part (</w:t>
      </w:r>
      <w:r w:rsidR="004129A5" w:rsidRPr="00751695">
        <w:rPr>
          <w:rFonts w:ascii="Times New Roman" w:hAnsi="Times New Roman" w:cs="Times New Roman"/>
          <w:color w:val="222222"/>
          <w:sz w:val="24"/>
          <w:szCs w:val="24"/>
          <w:u w:val="single"/>
        </w:rPr>
        <w:t>b</w:t>
      </w:r>
      <w:r w:rsidR="004129A5" w:rsidRPr="00751695">
        <w:rPr>
          <w:rFonts w:ascii="Times New Roman" w:hAnsi="Times New Roman" w:cs="Times New Roman"/>
          <w:color w:val="222222"/>
          <w:sz w:val="24"/>
          <w:szCs w:val="24"/>
        </w:rPr>
        <w:t xml:space="preserve">) is correct:  the second line should </w:t>
      </w:r>
      <w:r w:rsidR="004129A5" w:rsidRPr="00C84583">
        <w:rPr>
          <w:rFonts w:ascii="Times New Roman" w:hAnsi="Times New Roman" w:cs="Times New Roman"/>
          <w:color w:val="222222"/>
          <w:sz w:val="24"/>
          <w:szCs w:val="24"/>
        </w:rPr>
        <w:t>say “required feed rates of aqueous serine solution and methanol.”</w:t>
      </w:r>
    </w:p>
    <w:p w:rsidR="00C8135A" w:rsidRPr="00C84583" w:rsidRDefault="00C8135A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C84583">
        <w:rPr>
          <w:rFonts w:ascii="Times New Roman" w:hAnsi="Times New Roman" w:cs="Times New Roman"/>
          <w:b/>
          <w:bCs/>
          <w:color w:val="222222"/>
          <w:sz w:val="24"/>
          <w:szCs w:val="24"/>
        </w:rPr>
        <w:t>p.</w:t>
      </w:r>
      <w:r w:rsidRPr="00C84583">
        <w:rPr>
          <w:rFonts w:ascii="Times New Roman" w:hAnsi="Times New Roman" w:cs="Times New Roman"/>
          <w:b/>
          <w:sz w:val="24"/>
          <w:szCs w:val="24"/>
        </w:rPr>
        <w:t xml:space="preserve"> 186:</w:t>
      </w:r>
      <w:r w:rsidRPr="00C84583">
        <w:rPr>
          <w:rFonts w:ascii="Times New Roman" w:hAnsi="Times New Roman" w:cs="Times New Roman"/>
          <w:sz w:val="24"/>
          <w:szCs w:val="24"/>
        </w:rPr>
        <w:t xml:space="preserve"> In problem 4.36, </w:t>
      </w:r>
      <w:r w:rsidR="00423F82" w:rsidRPr="00C84583">
        <w:rPr>
          <w:rFonts w:ascii="Times New Roman" w:hAnsi="Times New Roman" w:cs="Times New Roman"/>
          <w:sz w:val="24"/>
          <w:szCs w:val="24"/>
        </w:rPr>
        <w:t>in the list of data provided</w:t>
      </w:r>
      <w:r w:rsidRPr="00C84583">
        <w:rPr>
          <w:rFonts w:ascii="Times New Roman" w:hAnsi="Times New Roman" w:cs="Times New Roman"/>
          <w:sz w:val="24"/>
          <w:szCs w:val="24"/>
        </w:rPr>
        <w:t xml:space="preserve">, </w:t>
      </w:r>
      <w:r w:rsidRPr="00C84583">
        <w:rPr>
          <w:rFonts w:ascii="Times New Roman" w:hAnsi="Times New Roman" w:cs="Times New Roman"/>
          <w:i/>
          <w:sz w:val="24"/>
          <w:szCs w:val="24"/>
        </w:rPr>
        <w:t>R</w:t>
      </w:r>
      <w:r w:rsidRPr="00C84583">
        <w:rPr>
          <w:rFonts w:ascii="Times New Roman" w:hAnsi="Times New Roman" w:cs="Times New Roman"/>
          <w:sz w:val="24"/>
          <w:szCs w:val="24"/>
        </w:rPr>
        <w:t>(SO</w:t>
      </w:r>
      <w:r w:rsidRPr="00C8458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84583">
        <w:rPr>
          <w:rFonts w:ascii="Times New Roman" w:hAnsi="Times New Roman" w:cs="Times New Roman"/>
          <w:sz w:val="24"/>
          <w:szCs w:val="24"/>
        </w:rPr>
        <w:t xml:space="preserve"> analyzer) for the outlet gas should be 11.6, not 116. </w:t>
      </w:r>
    </w:p>
    <w:p w:rsidR="00A14509" w:rsidRPr="00C84583" w:rsidRDefault="00A14509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C84583">
        <w:rPr>
          <w:rFonts w:ascii="Times New Roman" w:hAnsi="Times New Roman" w:cs="Times New Roman"/>
          <w:b/>
          <w:bCs/>
          <w:color w:val="222222"/>
          <w:sz w:val="24"/>
          <w:szCs w:val="24"/>
        </w:rPr>
        <w:t>p.</w:t>
      </w:r>
      <w:r w:rsidRPr="00C84583">
        <w:rPr>
          <w:rFonts w:ascii="Times New Roman" w:hAnsi="Times New Roman" w:cs="Times New Roman"/>
          <w:b/>
          <w:sz w:val="24"/>
          <w:szCs w:val="24"/>
        </w:rPr>
        <w:t xml:space="preserve"> 192: </w:t>
      </w:r>
      <w:r w:rsidR="006F07B3" w:rsidRPr="00C84583">
        <w:rPr>
          <w:rFonts w:ascii="Times New Roman" w:hAnsi="Times New Roman" w:cs="Times New Roman"/>
          <w:sz w:val="24"/>
          <w:szCs w:val="24"/>
        </w:rPr>
        <w:t>In problem 4.48, t</w:t>
      </w:r>
      <w:r w:rsidRPr="00C84583">
        <w:rPr>
          <w:rFonts w:ascii="Times New Roman" w:hAnsi="Times New Roman" w:cs="Times New Roman"/>
          <w:sz w:val="24"/>
          <w:szCs w:val="24"/>
        </w:rPr>
        <w:t>he second sentence should say</w:t>
      </w:r>
      <w:r w:rsidRPr="00C8458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C84583">
        <w:rPr>
          <w:rFonts w:ascii="Arial" w:hAnsi="Arial" w:cs="Arial"/>
          <w:color w:val="222222"/>
          <w:sz w:val="24"/>
          <w:szCs w:val="24"/>
          <w:shd w:val="clear" w:color="auto" w:fill="FFFFFF"/>
        </w:rPr>
        <w:t>"</w:t>
      </w:r>
      <w:r w:rsidRPr="00C8458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he feed ratio to the ex</w:t>
      </w:r>
      <w:r w:rsidR="00067D6F" w:rsidRPr="00C8458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ractor is 3 kg hexane/kg beans</w:t>
      </w:r>
      <w:r w:rsidRPr="00C84583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".</w:t>
      </w:r>
    </w:p>
    <w:p w:rsidR="00DD0BBA" w:rsidRPr="00C84583" w:rsidRDefault="00DD0BBA" w:rsidP="00DD0BBA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C84583">
        <w:rPr>
          <w:rFonts w:ascii="Times New Roman" w:hAnsi="Times New Roman" w:cs="Times New Roman"/>
          <w:b/>
          <w:sz w:val="24"/>
          <w:szCs w:val="24"/>
        </w:rPr>
        <w:lastRenderedPageBreak/>
        <w:t xml:space="preserve">p. 233: </w:t>
      </w:r>
      <w:r w:rsidRPr="00C84583">
        <w:rPr>
          <w:rFonts w:ascii="Times New Roman" w:hAnsi="Times New Roman" w:cs="Times New Roman"/>
          <w:sz w:val="24"/>
          <w:szCs w:val="24"/>
        </w:rPr>
        <w:t>for item 4 in the top 3</w:t>
      </w:r>
      <w:r w:rsidRPr="00C84583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 w:rsidRPr="00C84583">
        <w:rPr>
          <w:rFonts w:ascii="Times New Roman" w:hAnsi="Times New Roman" w:cs="Times New Roman"/>
          <w:sz w:val="24"/>
          <w:szCs w:val="24"/>
        </w:rPr>
        <w:t xml:space="preserve"> of the page:  replace “…5.3-11 for </w:t>
      </w:r>
      <w:r w:rsidRPr="00C84583">
        <w:rPr>
          <w:rFonts w:ascii="Times New Roman" w:hAnsi="Times New Roman" w:cs="Times New Roman"/>
          <w:i/>
          <w:sz w:val="24"/>
          <w:szCs w:val="24"/>
        </w:rPr>
        <w:t>T</w:t>
      </w:r>
      <w:r w:rsidRPr="00C84583">
        <w:rPr>
          <w:rFonts w:ascii="Times New Roman" w:hAnsi="Times New Roman" w:cs="Times New Roman"/>
          <w:sz w:val="24"/>
          <w:szCs w:val="24"/>
          <w:vertAlign w:val="subscript"/>
        </w:rPr>
        <w:t>r</w:t>
      </w:r>
      <w:r w:rsidRPr="00C84583">
        <w:rPr>
          <w:rFonts w:ascii="Times New Roman" w:hAnsi="Times New Roman" w:cs="Times New Roman"/>
          <w:sz w:val="24"/>
          <w:szCs w:val="24"/>
        </w:rPr>
        <w:t xml:space="preserve">,…” with “5.3-12 for </w:t>
      </w:r>
      <w:r w:rsidRPr="00C84583">
        <w:rPr>
          <w:rFonts w:ascii="Times New Roman" w:hAnsi="Times New Roman" w:cs="Times New Roman"/>
          <w:i/>
          <w:sz w:val="24"/>
          <w:szCs w:val="24"/>
        </w:rPr>
        <w:t>T</w:t>
      </w:r>
      <w:r w:rsidRPr="00C84583">
        <w:rPr>
          <w:rFonts w:ascii="Times New Roman" w:hAnsi="Times New Roman" w:cs="Times New Roman"/>
          <w:sz w:val="24"/>
          <w:szCs w:val="24"/>
          <w:vertAlign w:val="subscript"/>
        </w:rPr>
        <w:t>r,…”</w:t>
      </w:r>
      <w:r w:rsidRPr="00C8458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A069B" w:rsidRDefault="002A069B" w:rsidP="002A069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249: </w:t>
      </w:r>
      <w:r>
        <w:rPr>
          <w:rFonts w:ascii="Times New Roman" w:hAnsi="Times New Roman" w:cs="Times New Roman"/>
          <w:sz w:val="24"/>
          <w:szCs w:val="24"/>
        </w:rPr>
        <w:t>in the table below part (e), the units for gas evolved should be (mg 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, not (g 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A61341" w:rsidRPr="006D64E5" w:rsidRDefault="00A61341" w:rsidP="00A61341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255: </w:t>
      </w:r>
      <w:r w:rsidR="00603AF2">
        <w:rPr>
          <w:rFonts w:ascii="Times New Roman" w:hAnsi="Times New Roman" w:cs="Times New Roman"/>
          <w:sz w:val="24"/>
          <w:szCs w:val="24"/>
        </w:rPr>
        <w:t>I</w:t>
      </w:r>
      <w:r>
        <w:rPr>
          <w:rFonts w:ascii="Times New Roman" w:hAnsi="Times New Roman" w:cs="Times New Roman"/>
          <w:sz w:val="24"/>
          <w:szCs w:val="24"/>
        </w:rPr>
        <w:t>n problem 5.48, at the end of the first sentence, add “at 25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C”.</w:t>
      </w:r>
    </w:p>
    <w:p w:rsidR="006D64E5" w:rsidRPr="00061A10" w:rsidRDefault="006D64E5" w:rsidP="00A61341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330: </w:t>
      </w:r>
      <w:r>
        <w:rPr>
          <w:rFonts w:ascii="Times New Roman" w:hAnsi="Times New Roman" w:cs="Times New Roman"/>
          <w:sz w:val="24"/>
          <w:szCs w:val="24"/>
        </w:rPr>
        <w:t>in problem 6.53, change the solubility coefficient (line 3) from 0.0901 to 0.901</w:t>
      </w:r>
    </w:p>
    <w:p w:rsidR="00061A10" w:rsidRPr="002E7656" w:rsidRDefault="00061A10" w:rsidP="00061A10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374:  </w:t>
      </w:r>
      <w:r>
        <w:rPr>
          <w:rFonts w:ascii="Times New Roman" w:hAnsi="Times New Roman" w:cs="Times New Roman"/>
          <w:sz w:val="24"/>
          <w:szCs w:val="24"/>
        </w:rPr>
        <w:t>in Example 7.6-2, the pressure identified on the flowsheet for both the inlet and outlet streams should be “1 MPa”, not “5 bar”.</w:t>
      </w:r>
    </w:p>
    <w:p w:rsidR="002E7656" w:rsidRPr="00F33C92" w:rsidRDefault="002E7656" w:rsidP="002E7656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400: </w:t>
      </w:r>
      <w:r>
        <w:rPr>
          <w:rFonts w:ascii="Times New Roman" w:hAnsi="Times New Roman" w:cs="Times New Roman"/>
          <w:sz w:val="24"/>
          <w:szCs w:val="24"/>
        </w:rPr>
        <w:t>in problem 7.62(a), replace the phrase “smooth (i.e. ignore friction)” with “frictionless”.</w:t>
      </w:r>
    </w:p>
    <w:p w:rsidR="00F33C92" w:rsidRPr="00E968D4" w:rsidRDefault="00F33C92" w:rsidP="002E7656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448:  </w:t>
      </w:r>
      <w:r>
        <w:rPr>
          <w:rFonts w:ascii="Times New Roman" w:hAnsi="Times New Roman" w:cs="Times New Roman"/>
          <w:sz w:val="24"/>
          <w:szCs w:val="24"/>
        </w:rPr>
        <w:t>In Example 8.5-2, in the second line of the problem statement, change “1 atm” to “0.31 atm”.  Add a sentence to the problem statement, “Assume the effect of pressure on enthalpy is negligible so that Figure 8.5-1 can be used.”  In the flowsheet, change the pressure of both outlet streams from “1 atm” to “0.31 atm”.</w:t>
      </w:r>
    </w:p>
    <w:p w:rsidR="00E968D4" w:rsidRPr="000B3E03" w:rsidRDefault="00E968D4" w:rsidP="002E7656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460:  </w:t>
      </w:r>
      <w:r>
        <w:rPr>
          <w:rFonts w:ascii="Times New Roman" w:hAnsi="Times New Roman" w:cs="Times New Roman"/>
          <w:sz w:val="24"/>
          <w:szCs w:val="24"/>
        </w:rPr>
        <w:t>In problem 8.17, part (c), the last part of the sentence should say, “…than is calculated in Part (b).”</w:t>
      </w:r>
    </w:p>
    <w:p w:rsidR="00F939D0" w:rsidRPr="00F939D0" w:rsidRDefault="00A76DD6" w:rsidP="00F939D0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. 469:</w:t>
      </w:r>
      <w:r>
        <w:rPr>
          <w:rFonts w:ascii="Times New Roman" w:hAnsi="Times New Roman" w:cs="Times New Roman"/>
          <w:sz w:val="24"/>
          <w:szCs w:val="24"/>
        </w:rPr>
        <w:t xml:space="preserve"> In part (a), first sentence, change “0.40 mJ/h” to “0.40 MJ/h”.  In the second sentence, replace “If she is modeled as a closed adiabatic system at constant pressure” with “If she is modeled as a closed system at constant volume”.</w:t>
      </w:r>
    </w:p>
    <w:p w:rsidR="00415677" w:rsidRPr="006D0BE5" w:rsidRDefault="00415677" w:rsidP="00F939D0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F939D0">
        <w:rPr>
          <w:rFonts w:ascii="Times New Roman" w:hAnsi="Times New Roman" w:cs="Times New Roman"/>
          <w:b/>
          <w:sz w:val="24"/>
          <w:szCs w:val="24"/>
        </w:rPr>
        <w:t xml:space="preserve">p. 470:  </w:t>
      </w:r>
      <w:r w:rsidRPr="00F939D0">
        <w:rPr>
          <w:rFonts w:ascii="Times New Roman" w:hAnsi="Times New Roman" w:cs="Times New Roman"/>
          <w:sz w:val="24"/>
          <w:szCs w:val="24"/>
        </w:rPr>
        <w:t>In problem 8.59, the outlet conditions of the vapor and liquid stream</w:t>
      </w:r>
      <w:r w:rsidR="00222DD2">
        <w:rPr>
          <w:rFonts w:ascii="Times New Roman" w:hAnsi="Times New Roman" w:cs="Times New Roman"/>
          <w:sz w:val="24"/>
          <w:szCs w:val="24"/>
        </w:rPr>
        <w:t>s</w:t>
      </w:r>
      <w:r w:rsidRPr="00F939D0">
        <w:rPr>
          <w:rFonts w:ascii="Times New Roman" w:hAnsi="Times New Roman" w:cs="Times New Roman"/>
          <w:sz w:val="24"/>
          <w:szCs w:val="24"/>
        </w:rPr>
        <w:t xml:space="preserve"> should be 0</w:t>
      </w:r>
      <w:r w:rsidRPr="00F939D0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F939D0">
        <w:rPr>
          <w:rFonts w:ascii="Times New Roman" w:hAnsi="Times New Roman" w:cs="Times New Roman"/>
          <w:sz w:val="24"/>
          <w:szCs w:val="24"/>
        </w:rPr>
        <w:t>C and 3 atm.  This should be corrected in the third line of the problem statement as well as both outlet streams in the flowsheet diagram.</w:t>
      </w:r>
    </w:p>
    <w:p w:rsidR="006D0BE5" w:rsidRPr="00F939D0" w:rsidRDefault="006D0BE5" w:rsidP="00F939D0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512:  </w:t>
      </w:r>
      <w:r>
        <w:rPr>
          <w:rFonts w:ascii="Times New Roman" w:hAnsi="Times New Roman" w:cs="Times New Roman"/>
          <w:sz w:val="24"/>
          <w:szCs w:val="24"/>
        </w:rPr>
        <w:t>In Footnote 7, last line, “1134” should be “1477”.</w:t>
      </w:r>
    </w:p>
    <w:p w:rsidR="0028444F" w:rsidRDefault="0028444F" w:rsidP="0028444F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535:  </w:t>
      </w:r>
      <w:r>
        <w:rPr>
          <w:rFonts w:ascii="Times New Roman" w:hAnsi="Times New Roman" w:cs="Times New Roman"/>
          <w:sz w:val="24"/>
          <w:szCs w:val="24"/>
        </w:rPr>
        <w:t>In problem 9.15, 3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hAnsi="Times New Roman" w:cs="Times New Roman"/>
          <w:sz w:val="24"/>
          <w:szCs w:val="24"/>
        </w:rPr>
        <w:t xml:space="preserve"> line, change “beween” to “between”</w:t>
      </w:r>
    </w:p>
    <w:p w:rsidR="00D62E4D" w:rsidRPr="0031604D" w:rsidRDefault="00603AF2" w:rsidP="00D62E4D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541: </w:t>
      </w:r>
      <w:r>
        <w:rPr>
          <w:rFonts w:ascii="Times New Roman" w:hAnsi="Times New Roman" w:cs="Times New Roman"/>
          <w:sz w:val="24"/>
          <w:szCs w:val="24"/>
        </w:rPr>
        <w:t>In problem 9.24, u</w:t>
      </w:r>
      <w:r w:rsidR="00D62E4D">
        <w:rPr>
          <w:rFonts w:ascii="Times New Roman" w:hAnsi="Times New Roman" w:cs="Times New Roman"/>
          <w:sz w:val="24"/>
          <w:szCs w:val="24"/>
        </w:rPr>
        <w:t xml:space="preserve">nder “Data for Diethyl Ether”, the last term in the relation for </w:t>
      </w:r>
      <w:proofErr w:type="spellStart"/>
      <w:r w:rsidR="00D62E4D">
        <w:rPr>
          <w:rFonts w:ascii="Times New Roman" w:hAnsi="Times New Roman" w:cs="Times New Roman"/>
          <w:sz w:val="24"/>
          <w:szCs w:val="24"/>
        </w:rPr>
        <w:t>C</w:t>
      </w:r>
      <w:r w:rsidR="00D62E4D"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r w:rsidR="00D62E4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62E4D" w:rsidRPr="004A043E">
        <w:rPr>
          <w:rFonts w:ascii="Times New Roman" w:hAnsi="Times New Roman" w:cs="Times New Roman"/>
          <w:sz w:val="24"/>
          <w:szCs w:val="24"/>
        </w:rPr>
        <w:t xml:space="preserve">should </w:t>
      </w:r>
      <w:r w:rsidR="00D62E4D">
        <w:rPr>
          <w:rFonts w:ascii="Times New Roman" w:hAnsi="Times New Roman" w:cs="Times New Roman"/>
          <w:sz w:val="24"/>
          <w:szCs w:val="24"/>
        </w:rPr>
        <w:t xml:space="preserve">be </w:t>
      </w:r>
      <w:r w:rsidR="00D62E4D" w:rsidRPr="004A043E">
        <w:rPr>
          <w:rFonts w:ascii="Times New Roman" w:hAnsi="Times New Roman" w:cs="Times New Roman"/>
          <w:position w:val="-10"/>
          <w:sz w:val="24"/>
          <w:szCs w:val="24"/>
        </w:rPr>
        <w:object w:dxaOrig="680" w:dyaOrig="340">
          <v:shape id="_x0000_i1029" type="#_x0000_t75" style="width:34.5pt;height:16.5pt" o:ole="">
            <v:imagedata r:id="rId13" o:title=""/>
          </v:shape>
          <o:OLEObject Type="Embed" ProgID="Equation.DSMT4" ShapeID="_x0000_i1029" DrawAspect="Content" ObjectID="_1664365371" r:id="rId14"/>
        </w:object>
      </w:r>
      <w:r w:rsidR="00D62E4D">
        <w:rPr>
          <w:rFonts w:ascii="Times New Roman" w:hAnsi="Times New Roman" w:cs="Times New Roman"/>
          <w:sz w:val="24"/>
          <w:szCs w:val="24"/>
        </w:rPr>
        <w:t xml:space="preserve"> instead of </w:t>
      </w:r>
      <w:r w:rsidR="00D62E4D">
        <w:rPr>
          <w:rFonts w:ascii="Times New Roman" w:hAnsi="Times New Roman" w:cs="Times New Roman"/>
          <w:i/>
          <w:sz w:val="24"/>
          <w:szCs w:val="24"/>
        </w:rPr>
        <w:t>T</w:t>
      </w:r>
      <w:r w:rsidR="00A870F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D62E4D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D62E4D">
        <w:rPr>
          <w:rFonts w:ascii="Times New Roman" w:hAnsi="Times New Roman" w:cs="Times New Roman"/>
          <w:sz w:val="24"/>
          <w:szCs w:val="24"/>
        </w:rPr>
        <w:t>.</w:t>
      </w:r>
    </w:p>
    <w:p w:rsidR="0031604D" w:rsidRPr="0031604D" w:rsidRDefault="0031604D" w:rsidP="00D62E4D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547:  </w:t>
      </w:r>
      <w:r w:rsidRPr="0031604D">
        <w:rPr>
          <w:rFonts w:ascii="Times New Roman" w:hAnsi="Times New Roman" w:cs="Times New Roman"/>
          <w:sz w:val="24"/>
          <w:szCs w:val="24"/>
        </w:rPr>
        <w:t xml:space="preserve">Delete the last sentence on the page: </w:t>
      </w:r>
      <w:r w:rsidRPr="0031604D">
        <w:rPr>
          <w:rFonts w:ascii="Times New Roman" w:hAnsi="Times New Roman" w:cs="Times New Roman"/>
          <w:sz w:val="24"/>
          <w:szCs w:val="24"/>
          <w:shd w:val="clear" w:color="auto" w:fill="FFFFFF"/>
        </w:rPr>
        <w:t> "A portion of the liquid condensate in the reactor is recycled to the reactor at a rate equal to the rate at which ethyl chloride is vaporized, and the rest is taken off as product."</w:t>
      </w:r>
    </w:p>
    <w:p w:rsidR="00941C0F" w:rsidRPr="00CB420C" w:rsidRDefault="001570CB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1570CB">
        <w:rPr>
          <w:rFonts w:ascii="Times New Roman" w:eastAsia="Times New Roman" w:hAnsi="Times New Roman" w:cs="Times New Roman"/>
          <w:b/>
          <w:color w:val="000000"/>
          <w:sz w:val="24"/>
        </w:rPr>
        <w:t>pp</w:t>
      </w:r>
      <w:r w:rsidR="009717B7">
        <w:rPr>
          <w:rFonts w:ascii="Times New Roman" w:eastAsia="Times New Roman" w:hAnsi="Times New Roman" w:cs="Times New Roman"/>
          <w:b/>
          <w:color w:val="000000"/>
          <w:sz w:val="24"/>
        </w:rPr>
        <w:t>. 62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, 63</w:t>
      </w:r>
      <w:r w:rsidRPr="001570CB">
        <w:rPr>
          <w:rFonts w:ascii="Times New Roman" w:eastAsia="Times New Roman" w:hAnsi="Times New Roman" w:cs="Times New Roman"/>
          <w:b/>
          <w:color w:val="000000"/>
          <w:sz w:val="24"/>
        </w:rPr>
        <w:t>0, 632, 634</w:t>
      </w:r>
      <w:r w:rsidR="00603AF2">
        <w:rPr>
          <w:rFonts w:ascii="Times New Roman" w:eastAsia="Times New Roman" w:hAnsi="Times New Roman" w:cs="Times New Roman"/>
          <w:b/>
          <w:color w:val="000000"/>
          <w:sz w:val="24"/>
        </w:rPr>
        <w:t xml:space="preserve"> (Appendix Table B.1)</w:t>
      </w:r>
      <w:r w:rsidRPr="001570CB">
        <w:rPr>
          <w:rFonts w:ascii="Times New Roman" w:eastAsia="Times New Roman" w:hAnsi="Times New Roman" w:cs="Times New Roman"/>
          <w:b/>
          <w:color w:val="000000"/>
          <w:sz w:val="24"/>
        </w:rPr>
        <w:t>:</w:t>
      </w:r>
      <w:r w:rsidRPr="001570CB">
        <w:rPr>
          <w:rFonts w:ascii="Times New Roman" w:eastAsia="Times New Roman" w:hAnsi="Times New Roman" w:cs="Times New Roman"/>
          <w:color w:val="000000"/>
          <w:sz w:val="24"/>
        </w:rPr>
        <w:t xml:space="preserve">  In Table B.1 beginning on pp. 628, the carats should be removed from the headings of the last two columns (standard heats of formation and combustion), making those headings </w:t>
      </w:r>
      <w:r w:rsidRPr="001570CB">
        <w:rPr>
          <w:rFonts w:ascii="Times New Roman" w:eastAsia="Times New Roman" w:hAnsi="Times New Roman" w:cs="Times New Roman"/>
          <w:color w:val="000000"/>
          <w:position w:val="-12"/>
          <w:sz w:val="24"/>
        </w:rPr>
        <w:object w:dxaOrig="1280" w:dyaOrig="380">
          <v:shape id="_x0000_i1030" type="#_x0000_t75" style="width:63pt;height:19.5pt" o:ole="">
            <v:imagedata r:id="rId15" o:title=""/>
          </v:shape>
          <o:OLEObject Type="Embed" ProgID="Equation.DSMT4" ShapeID="_x0000_i1030" DrawAspect="Content" ObjectID="_1664365372" r:id="rId16"/>
        </w:object>
      </w:r>
      <w:r w:rsidRPr="001570CB">
        <w:rPr>
          <w:rFonts w:ascii="Times New Roman" w:eastAsia="Times New Roman" w:hAnsi="Times New Roman" w:cs="Times New Roman"/>
          <w:color w:val="000000"/>
          <w:sz w:val="24"/>
        </w:rPr>
        <w:t xml:space="preserve"> </w:t>
      </w:r>
      <w:proofErr w:type="gramStart"/>
      <w:r w:rsidRPr="001570CB">
        <w:rPr>
          <w:rFonts w:ascii="Times New Roman" w:eastAsia="Times New Roman" w:hAnsi="Times New Roman" w:cs="Times New Roman"/>
          <w:color w:val="000000"/>
          <w:sz w:val="24"/>
        </w:rPr>
        <w:t xml:space="preserve">and </w:t>
      </w:r>
      <w:proofErr w:type="gramEnd"/>
      <w:r w:rsidR="0087555A" w:rsidRPr="001570CB">
        <w:rPr>
          <w:rFonts w:ascii="Times New Roman" w:eastAsia="Times New Roman" w:hAnsi="Times New Roman" w:cs="Times New Roman"/>
          <w:color w:val="000000"/>
          <w:position w:val="-12"/>
          <w:sz w:val="24"/>
        </w:rPr>
        <w:object w:dxaOrig="1260" w:dyaOrig="380">
          <v:shape id="_x0000_i1031" type="#_x0000_t75" style="width:64pt;height:19.5pt" o:ole="">
            <v:imagedata r:id="rId17" o:title=""/>
          </v:shape>
          <o:OLEObject Type="Embed" ProgID="Equation.DSMT4" ShapeID="_x0000_i1031" DrawAspect="Content" ObjectID="_1664365373" r:id="rId18"/>
        </w:object>
      </w:r>
      <w:r w:rsidRPr="001570CB">
        <w:rPr>
          <w:rFonts w:ascii="Times New Roman" w:eastAsia="Times New Roman" w:hAnsi="Times New Roman" w:cs="Times New Roman"/>
          <w:color w:val="000000"/>
          <w:sz w:val="24"/>
        </w:rPr>
        <w:t>.</w:t>
      </w:r>
    </w:p>
    <w:p w:rsidR="00CB420C" w:rsidRPr="00CB420C" w:rsidRDefault="00CB420C" w:rsidP="00CB420C">
      <w:pPr>
        <w:pStyle w:val="ListParagraph"/>
        <w:numPr>
          <w:ilvl w:val="0"/>
          <w:numId w:val="7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CB420C">
        <w:rPr>
          <w:rFonts w:ascii="Times New Roman" w:hAnsi="Times New Roman" w:cs="Times New Roman"/>
          <w:b/>
          <w:sz w:val="24"/>
          <w:szCs w:val="24"/>
        </w:rPr>
        <w:t>p. 631</w:t>
      </w:r>
      <w:r w:rsidRPr="00CB420C">
        <w:rPr>
          <w:rFonts w:ascii="Times New Roman" w:hAnsi="Times New Roman" w:cs="Times New Roman"/>
          <w:sz w:val="24"/>
          <w:szCs w:val="24"/>
        </w:rPr>
        <w:t xml:space="preserve">:  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CB420C">
        <w:rPr>
          <w:rFonts w:ascii="Times New Roman" w:hAnsi="Times New Roman" w:cs="Times New Roman"/>
          <w:sz w:val="24"/>
          <w:szCs w:val="24"/>
        </w:rPr>
        <w:t>hange the entry for the boiling point (</w:t>
      </w:r>
      <w:r w:rsidRPr="00CB420C">
        <w:rPr>
          <w:rFonts w:ascii="Times New Roman" w:hAnsi="Times New Roman" w:cs="Times New Roman"/>
          <w:i/>
          <w:sz w:val="24"/>
          <w:szCs w:val="24"/>
        </w:rPr>
        <w:t>T</w:t>
      </w:r>
      <w:r w:rsidRPr="00CB420C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CB420C">
        <w:rPr>
          <w:rFonts w:ascii="Times New Roman" w:hAnsi="Times New Roman" w:cs="Times New Roman"/>
          <w:sz w:val="24"/>
          <w:szCs w:val="24"/>
        </w:rPr>
        <w:t>) for mercury from -356.9 to 356.9.</w:t>
      </w:r>
    </w:p>
    <w:p w:rsidR="00C67032" w:rsidRDefault="00C67032" w:rsidP="00C67032">
      <w:pPr>
        <w:pStyle w:val="NormalWeb"/>
        <w:numPr>
          <w:ilvl w:val="0"/>
          <w:numId w:val="5"/>
        </w:numPr>
        <w:shd w:val="clear" w:color="auto" w:fill="FFFFFF"/>
        <w:tabs>
          <w:tab w:val="left" w:pos="6660"/>
        </w:tabs>
        <w:spacing w:before="0" w:beforeAutospacing="0" w:after="0" w:afterAutospacing="0"/>
        <w:ind w:left="360" w:hanging="270"/>
        <w:jc w:val="both"/>
        <w:rPr>
          <w:b/>
          <w:color w:val="222222"/>
        </w:rPr>
      </w:pPr>
      <w:r>
        <w:rPr>
          <w:b/>
          <w:color w:val="222222"/>
        </w:rPr>
        <w:t>p. 655</w:t>
      </w:r>
      <w:r w:rsidR="00603AF2">
        <w:rPr>
          <w:b/>
          <w:color w:val="222222"/>
        </w:rPr>
        <w:t xml:space="preserve"> (Answers to Test Yourself Problems)</w:t>
      </w:r>
      <w:r>
        <w:rPr>
          <w:b/>
          <w:color w:val="222222"/>
        </w:rPr>
        <w:t xml:space="preserve">: </w:t>
      </w:r>
    </w:p>
    <w:p w:rsidR="00C67032" w:rsidRPr="00583E66" w:rsidRDefault="00C67032" w:rsidP="00C67032">
      <w:pPr>
        <w:pStyle w:val="NormalWeb"/>
        <w:numPr>
          <w:ilvl w:val="0"/>
          <w:numId w:val="5"/>
        </w:numPr>
        <w:shd w:val="clear" w:color="auto" w:fill="FFFFFF"/>
        <w:spacing w:before="0" w:beforeAutospacing="0" w:after="0" w:afterAutospacing="0"/>
        <w:ind w:left="1440"/>
        <w:jc w:val="both"/>
        <w:rPr>
          <w:b/>
          <w:color w:val="222222"/>
        </w:rPr>
      </w:pPr>
      <w:r>
        <w:rPr>
          <w:color w:val="222222"/>
        </w:rPr>
        <w:t>TY on p. 134, Question 3: the last response should be 50 (delete “kmol”).</w:t>
      </w:r>
    </w:p>
    <w:p w:rsidR="00C67032" w:rsidRPr="00583E66" w:rsidRDefault="00C67032" w:rsidP="00C67032">
      <w:pPr>
        <w:pStyle w:val="NormalWeb"/>
        <w:numPr>
          <w:ilvl w:val="0"/>
          <w:numId w:val="5"/>
        </w:numPr>
        <w:shd w:val="clear" w:color="auto" w:fill="FFFFFF"/>
        <w:spacing w:before="0" w:beforeAutospacing="0" w:after="0" w:afterAutospacing="0"/>
        <w:ind w:left="1440"/>
        <w:jc w:val="both"/>
        <w:rPr>
          <w:b/>
          <w:color w:val="222222"/>
        </w:rPr>
      </w:pPr>
      <w:r>
        <w:rPr>
          <w:color w:val="222222"/>
        </w:rPr>
        <w:t>TY on p. 140, Question 4: the response should be “80, 10” (delete “mol”)</w:t>
      </w:r>
    </w:p>
    <w:p w:rsidR="00C67032" w:rsidRPr="00751695" w:rsidRDefault="00603AF2" w:rsidP="00C67032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. 656</w:t>
      </w:r>
      <w:r w:rsidRPr="00603AF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35FF8">
        <w:rPr>
          <w:rFonts w:ascii="Times New Roman" w:eastAsia="Times New Roman" w:hAnsi="Times New Roman" w:cs="Times New Roman"/>
          <w:b/>
          <w:color w:val="000000"/>
          <w:sz w:val="24"/>
        </w:rPr>
        <w:t>(Answers to Selected Problems)</w:t>
      </w:r>
      <w:r w:rsidR="00E35FF8" w:rsidRPr="00A4058D">
        <w:rPr>
          <w:rFonts w:ascii="Times New Roman" w:eastAsia="Times New Roman" w:hAnsi="Times New Roman" w:cs="Times New Roman"/>
          <w:b/>
          <w:color w:val="000000"/>
          <w:sz w:val="24"/>
        </w:rPr>
        <w:t>:</w:t>
      </w:r>
    </w:p>
    <w:p w:rsidR="00C67032" w:rsidRPr="00745708" w:rsidRDefault="00C67032" w:rsidP="00C6703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Y for p. 150, Question 3: remove the “mol” unit from each extent of reactio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nswer </w:t>
      </w:r>
      <w:proofErr w:type="gramEnd"/>
      <w:r w:rsidRPr="00745708">
        <w:rPr>
          <w:rFonts w:ascii="Times New Roman" w:hAnsi="Times New Roman" w:cs="Times New Roman"/>
          <w:position w:val="-10"/>
          <w:sz w:val="24"/>
          <w:szCs w:val="24"/>
        </w:rPr>
        <w:object w:dxaOrig="780" w:dyaOrig="300">
          <v:shape id="_x0000_i1032" type="#_x0000_t75" style="width:39pt;height:15pt" o:ole="">
            <v:imagedata r:id="rId19" o:title=""/>
          </v:shape>
          <o:OLEObject Type="Embed" ProgID="Equation.DSMT4" ShapeID="_x0000_i1032" DrawAspect="Content" ObjectID="_1664365374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, 3 instances. </w:t>
      </w:r>
    </w:p>
    <w:p w:rsidR="00380EB7" w:rsidRDefault="00380EB7" w:rsidP="00467107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662: </w:t>
      </w:r>
    </w:p>
    <w:p w:rsidR="00380EB7" w:rsidRDefault="00380EB7" w:rsidP="00380EB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3.16 should be “(c) 0.63”</w:t>
      </w:r>
    </w:p>
    <w:p w:rsidR="00CD38F1" w:rsidRPr="00CD38F1" w:rsidRDefault="00380EB7" w:rsidP="00380EB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 answer to problem 3.30 should be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2325" w:dyaOrig="330">
          <v:shape id="_x0000_i1033" type="#_x0000_t75" style="width:116.5pt;height:16.5pt" o:ole="">
            <v:imagedata r:id="rId21" o:title=""/>
          </v:shape>
          <o:OLEObject Type="Embed" ProgID="Equation.DSMT4" ShapeID="_x0000_i1033" DrawAspect="Content" ObjectID="_1664365375" r:id="rId22"/>
        </w:object>
      </w:r>
    </w:p>
    <w:p w:rsidR="00CD38F1" w:rsidRPr="004D1F6C" w:rsidRDefault="00CD38F1" w:rsidP="00CD38F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4.2 should be “4.1667 L/s”</w:t>
      </w:r>
    </w:p>
    <w:p w:rsidR="009E1DBE" w:rsidRDefault="009E1DBE" w:rsidP="009E1DB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4.6 should be for (a) instead of (b)</w:t>
      </w:r>
    </w:p>
    <w:p w:rsidR="001570CB" w:rsidRPr="00995208" w:rsidRDefault="00941C0F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A4058D">
        <w:rPr>
          <w:rFonts w:ascii="Times New Roman" w:eastAsia="Times New Roman" w:hAnsi="Times New Roman" w:cs="Times New Roman"/>
          <w:b/>
          <w:color w:val="000000"/>
          <w:sz w:val="24"/>
        </w:rPr>
        <w:t>p. 663</w:t>
      </w:r>
      <w:r w:rsidR="00603AF2">
        <w:rPr>
          <w:rFonts w:ascii="Times New Roman" w:eastAsia="Times New Roman" w:hAnsi="Times New Roman" w:cs="Times New Roman"/>
          <w:b/>
          <w:color w:val="000000"/>
          <w:sz w:val="24"/>
        </w:rPr>
        <w:t xml:space="preserve"> (Answers to Selected Problems)</w:t>
      </w:r>
      <w:r w:rsidRPr="00A4058D">
        <w:rPr>
          <w:rFonts w:ascii="Times New Roman" w:eastAsia="Times New Roman" w:hAnsi="Times New Roman" w:cs="Times New Roman"/>
          <w:b/>
          <w:color w:val="000000"/>
          <w:sz w:val="24"/>
        </w:rPr>
        <w:t>:</w:t>
      </w:r>
      <w:r w:rsidR="001570CB" w:rsidRPr="00A4058D">
        <w:rPr>
          <w:rFonts w:ascii="Times New Roman" w:eastAsia="Times New Roman" w:hAnsi="Times New Roman" w:cs="Times New Roman"/>
          <w:b/>
          <w:color w:val="000000"/>
          <w:sz w:val="24"/>
        </w:rPr>
        <w:t xml:space="preserve"> </w:t>
      </w:r>
    </w:p>
    <w:p w:rsidR="00940E30" w:rsidRPr="00940E30" w:rsidRDefault="00940E30" w:rsidP="00995208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4.66 should be “(e) 0.795 mol A reacted/mol A fed”</w:t>
      </w:r>
    </w:p>
    <w:p w:rsidR="00995208" w:rsidRPr="00013379" w:rsidRDefault="00995208" w:rsidP="00995208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A4058D">
        <w:rPr>
          <w:rFonts w:ascii="Times New Roman" w:eastAsia="Times New Roman" w:hAnsi="Times New Roman" w:cs="Times New Roman"/>
          <w:color w:val="000000"/>
          <w:sz w:val="24"/>
        </w:rPr>
        <w:t>The answer to problem 4.80 should be “</w:t>
      </w:r>
      <w:r w:rsidR="00176A6F">
        <w:rPr>
          <w:rFonts w:ascii="Times New Roman" w:eastAsia="Times New Roman" w:hAnsi="Times New Roman" w:cs="Times New Roman"/>
          <w:color w:val="000000"/>
          <w:sz w:val="24"/>
        </w:rPr>
        <w:t>(a) Overall CO conversion: 76%”</w:t>
      </w:r>
      <w:bookmarkStart w:id="0" w:name="_GoBack"/>
      <w:bookmarkEnd w:id="0"/>
    </w:p>
    <w:p w:rsidR="00995208" w:rsidRPr="0065613F" w:rsidRDefault="00995208" w:rsidP="00995208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4.82 should be 260.4 kmol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8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>
        <w:rPr>
          <w:rFonts w:ascii="Times New Roman" w:hAnsi="Times New Roman" w:cs="Times New Roman"/>
          <w:sz w:val="24"/>
          <w:szCs w:val="24"/>
        </w:rPr>
        <w:t>/h.</w:t>
      </w:r>
    </w:p>
    <w:p w:rsidR="00837875" w:rsidRPr="00E10DD4" w:rsidRDefault="0065613F" w:rsidP="00837875">
      <w:pPr>
        <w:pStyle w:val="ListParagraph"/>
        <w:numPr>
          <w:ilvl w:val="1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4.90 should be “(a) 49% excess 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”. </w:t>
      </w:r>
    </w:p>
    <w:p w:rsidR="00E10DD4" w:rsidRPr="00D93BBE" w:rsidRDefault="00E10DD4" w:rsidP="00837875">
      <w:pPr>
        <w:pStyle w:val="ListParagraph"/>
        <w:numPr>
          <w:ilvl w:val="1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5.4 should be “2.3 x 1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min”</w:t>
      </w:r>
    </w:p>
    <w:p w:rsidR="00D93BBE" w:rsidRPr="003141D1" w:rsidRDefault="00D93BBE" w:rsidP="00D93BBE">
      <w:pPr>
        <w:pStyle w:val="ListParagraph"/>
        <w:numPr>
          <w:ilvl w:val="1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5.64 should be “1.46 L”</w:t>
      </w:r>
    </w:p>
    <w:p w:rsidR="00837875" w:rsidRDefault="00837875" w:rsidP="00837875">
      <w:pPr>
        <w:pStyle w:val="ListParagraph"/>
        <w:numPr>
          <w:ilvl w:val="0"/>
          <w:numId w:val="6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</w:t>
      </w:r>
      <w:r w:rsidRPr="00837875">
        <w:rPr>
          <w:rFonts w:ascii="Times New Roman" w:hAnsi="Times New Roman" w:cs="Times New Roman"/>
          <w:b/>
          <w:sz w:val="24"/>
          <w:szCs w:val="24"/>
        </w:rPr>
        <w:t>. 664 (Answers to Selected Problems)</w:t>
      </w:r>
    </w:p>
    <w:p w:rsidR="004A2360" w:rsidRPr="003B6461" w:rsidRDefault="004A2360" w:rsidP="004A236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e</w:t>
      </w:r>
      <w:r w:rsidRPr="003B6461">
        <w:rPr>
          <w:rFonts w:ascii="Times New Roman" w:hAnsi="Times New Roman" w:cs="Times New Roman"/>
          <w:sz w:val="24"/>
          <w:szCs w:val="24"/>
        </w:rPr>
        <w:t xml:space="preserve"> answer</w:t>
      </w:r>
      <w:r>
        <w:rPr>
          <w:rFonts w:ascii="Times New Roman" w:hAnsi="Times New Roman" w:cs="Times New Roman"/>
          <w:sz w:val="24"/>
          <w:szCs w:val="24"/>
        </w:rPr>
        <w:t xml:space="preserve"> to problem 6.34, replace 1.56 with 1.98.</w:t>
      </w:r>
    </w:p>
    <w:p w:rsidR="004A2360" w:rsidRDefault="004A2360" w:rsidP="0032372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e</w:t>
      </w:r>
      <w:r w:rsidRPr="003B6461">
        <w:rPr>
          <w:rFonts w:ascii="Times New Roman" w:hAnsi="Times New Roman" w:cs="Times New Roman"/>
          <w:sz w:val="24"/>
          <w:szCs w:val="24"/>
        </w:rPr>
        <w:t xml:space="preserve"> answer</w:t>
      </w:r>
      <w:r>
        <w:rPr>
          <w:rFonts w:ascii="Times New Roman" w:hAnsi="Times New Roman" w:cs="Times New Roman"/>
          <w:sz w:val="24"/>
          <w:szCs w:val="24"/>
        </w:rPr>
        <w:t xml:space="preserve"> to problem 6.62, replace “C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>
        <w:rPr>
          <w:rFonts w:ascii="Times New Roman" w:hAnsi="Times New Roman" w:cs="Times New Roman"/>
          <w:sz w:val="24"/>
          <w:szCs w:val="24"/>
        </w:rPr>
        <w:t>” with “overhead vapor”</w:t>
      </w:r>
    </w:p>
    <w:p w:rsidR="00C3075E" w:rsidRPr="007C4E7A" w:rsidRDefault="00C3075E" w:rsidP="00C3075E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p. 665</w:t>
      </w:r>
      <w:r w:rsidRPr="002A2E5A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C3075E" w:rsidRDefault="00C3075E" w:rsidP="00C3075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8.100 should be “(b) -471 kJ/L product”</w:t>
      </w:r>
    </w:p>
    <w:p w:rsidR="009C23E6" w:rsidRDefault="00475E0E" w:rsidP="009C23E6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8</w:t>
      </w:r>
      <w:r w:rsidR="009C23E6">
        <w:rPr>
          <w:rFonts w:ascii="Times New Roman" w:hAnsi="Times New Roman" w:cs="Times New Roman"/>
          <w:sz w:val="24"/>
          <w:szCs w:val="24"/>
        </w:rPr>
        <w:t xml:space="preserve"> should be for (c) instead of (b)</w:t>
      </w:r>
    </w:p>
    <w:p w:rsidR="00FD09B2" w:rsidRDefault="00F25AB1" w:rsidP="00FD09B2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12</w:t>
      </w:r>
      <w:r w:rsidR="00FD09B2">
        <w:rPr>
          <w:rFonts w:ascii="Times New Roman" w:hAnsi="Times New Roman" w:cs="Times New Roman"/>
          <w:sz w:val="24"/>
          <w:szCs w:val="24"/>
        </w:rPr>
        <w:t xml:space="preserve"> should be “</w:t>
      </w:r>
      <w:r w:rsidR="00FD09B2">
        <w:rPr>
          <w:rFonts w:ascii="Times New Roman" w:hAnsi="Times New Roman" w:cs="Times New Roman"/>
          <w:b/>
          <w:sz w:val="24"/>
          <w:szCs w:val="24"/>
        </w:rPr>
        <w:t>(c)</w:t>
      </w:r>
      <w:r w:rsidR="00FD09B2">
        <w:rPr>
          <w:rFonts w:ascii="Times New Roman" w:hAnsi="Times New Roman" w:cs="Times New Roman"/>
          <w:sz w:val="24"/>
          <w:szCs w:val="24"/>
        </w:rPr>
        <w:t xml:space="preserve"> </w:t>
      </w:r>
      <w:r w:rsidR="00FD09B2">
        <w:rPr>
          <w:rFonts w:ascii="Times New Roman" w:hAnsi="Times New Roman" w:cs="Times New Roman"/>
          <w:i/>
          <w:sz w:val="24"/>
          <w:szCs w:val="24"/>
        </w:rPr>
        <w:t>Q</w:t>
      </w:r>
      <w:r w:rsidR="00FD09B2">
        <w:rPr>
          <w:rFonts w:ascii="Times New Roman" w:hAnsi="Times New Roman" w:cs="Times New Roman"/>
          <w:sz w:val="24"/>
          <w:szCs w:val="24"/>
        </w:rPr>
        <w:t xml:space="preserve"> = - 0.34 kW”</w:t>
      </w:r>
    </w:p>
    <w:p w:rsidR="00432850" w:rsidRDefault="00432850" w:rsidP="0043285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18 should be “</w:t>
      </w:r>
      <w:r w:rsidRPr="009F4312">
        <w:rPr>
          <w:rFonts w:ascii="Times New Roman" w:hAnsi="Times New Roman" w:cs="Times New Roman"/>
          <w:b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>-0.812 kW”</w:t>
      </w:r>
    </w:p>
    <w:p w:rsidR="005C5EC9" w:rsidRPr="003A465C" w:rsidRDefault="005C5EC9" w:rsidP="005C5EC9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30 should be “</w:t>
      </w:r>
      <w:r w:rsidRPr="007C4E7A">
        <w:rPr>
          <w:rFonts w:ascii="Times New Roman" w:hAnsi="Times New Roman" w:cs="Times New Roman"/>
          <w:b/>
          <w:sz w:val="24"/>
          <w:szCs w:val="24"/>
        </w:rPr>
        <w:t xml:space="preserve">(a) </w:t>
      </w:r>
      <w:r>
        <w:rPr>
          <w:rFonts w:ascii="Times New Roman" w:hAnsi="Times New Roman" w:cs="Times New Roman"/>
          <w:sz w:val="24"/>
          <w:szCs w:val="24"/>
        </w:rPr>
        <w:t>862 kPa”</w:t>
      </w:r>
    </w:p>
    <w:p w:rsidR="005D4CEA" w:rsidRPr="00885AB6" w:rsidRDefault="005D4CEA" w:rsidP="005D4CE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32 should be “</w:t>
      </w:r>
      <w:r>
        <w:rPr>
          <w:rFonts w:ascii="Times New Roman" w:hAnsi="Times New Roman" w:cs="Times New Roman"/>
          <w:b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>322.85</w:t>
      </w:r>
      <w:r w:rsidRPr="00885AB6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F”</w:t>
      </w:r>
    </w:p>
    <w:p w:rsidR="005D4CEA" w:rsidRPr="00087890" w:rsidRDefault="005D4CEA" w:rsidP="005D4CE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36 should be “</w:t>
      </w:r>
      <w:r>
        <w:rPr>
          <w:rFonts w:ascii="Times New Roman" w:hAnsi="Times New Roman" w:cs="Times New Roman"/>
          <w:b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>1387.5 kJ”</w:t>
      </w:r>
    </w:p>
    <w:p w:rsidR="00C74D74" w:rsidRPr="007C4E7A" w:rsidRDefault="00C74D74" w:rsidP="00C74D7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54 should be “</w:t>
      </w:r>
      <w:r w:rsidRPr="00087890">
        <w:rPr>
          <w:rFonts w:ascii="Times New Roman" w:hAnsi="Times New Roman" w:cs="Times New Roman"/>
          <w:b/>
          <w:sz w:val="24"/>
          <w:szCs w:val="24"/>
        </w:rPr>
        <w:t xml:space="preserve">(d) </w:t>
      </w:r>
      <w:r>
        <w:rPr>
          <w:rFonts w:ascii="Times New Roman" w:hAnsi="Times New Roman" w:cs="Times New Roman"/>
          <w:sz w:val="24"/>
          <w:szCs w:val="24"/>
        </w:rPr>
        <w:t>-70,459 kJ/h”</w:t>
      </w:r>
    </w:p>
    <w:p w:rsidR="00995208" w:rsidRPr="00CE09E1" w:rsidRDefault="005C5EC9" w:rsidP="0041459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Pr="002A2E5A">
        <w:rPr>
          <w:rFonts w:ascii="Times New Roman" w:hAnsi="Times New Roman" w:cs="Times New Roman"/>
          <w:sz w:val="24"/>
          <w:szCs w:val="24"/>
        </w:rPr>
        <w:t>he answer to problem 9.60 should be “</w:t>
      </w:r>
      <w:r>
        <w:rPr>
          <w:rFonts w:ascii="Times New Roman" w:hAnsi="Times New Roman" w:cs="Times New Roman"/>
          <w:b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>986 kJ</w:t>
      </w:r>
      <w:r w:rsidRPr="002A2E5A">
        <w:rPr>
          <w:rFonts w:ascii="Times New Roman" w:hAnsi="Times New Roman" w:cs="Times New Roman"/>
          <w:sz w:val="24"/>
          <w:szCs w:val="24"/>
        </w:rPr>
        <w:t xml:space="preserve"> transferred from reactor”</w:t>
      </w:r>
    </w:p>
    <w:sectPr w:rsidR="00995208" w:rsidRPr="00CE09E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591CD0"/>
    <w:multiLevelType w:val="hybridMultilevel"/>
    <w:tmpl w:val="332A4D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841580"/>
    <w:multiLevelType w:val="hybridMultilevel"/>
    <w:tmpl w:val="F36070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EB65C21"/>
    <w:multiLevelType w:val="hybridMultilevel"/>
    <w:tmpl w:val="672A41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81E321E"/>
    <w:multiLevelType w:val="hybridMultilevel"/>
    <w:tmpl w:val="DB000BD4"/>
    <w:lvl w:ilvl="0" w:tplc="04090001">
      <w:start w:val="1"/>
      <w:numFmt w:val="bullet"/>
      <w:lvlText w:val=""/>
      <w:lvlJc w:val="left"/>
      <w:pPr>
        <w:ind w:left="994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3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345D"/>
    <w:rsid w:val="000151F6"/>
    <w:rsid w:val="00025317"/>
    <w:rsid w:val="000302D5"/>
    <w:rsid w:val="00041B24"/>
    <w:rsid w:val="00042F7E"/>
    <w:rsid w:val="000510C9"/>
    <w:rsid w:val="00055751"/>
    <w:rsid w:val="00061A10"/>
    <w:rsid w:val="00067D6F"/>
    <w:rsid w:val="00082138"/>
    <w:rsid w:val="000845D9"/>
    <w:rsid w:val="000A4E9A"/>
    <w:rsid w:val="000B0119"/>
    <w:rsid w:val="000B3E03"/>
    <w:rsid w:val="000B4475"/>
    <w:rsid w:val="000C3331"/>
    <w:rsid w:val="000C68AA"/>
    <w:rsid w:val="000D2BAE"/>
    <w:rsid w:val="000E79AB"/>
    <w:rsid w:val="000F12FE"/>
    <w:rsid w:val="000F3B2B"/>
    <w:rsid w:val="000F6271"/>
    <w:rsid w:val="00106CCA"/>
    <w:rsid w:val="00113E40"/>
    <w:rsid w:val="00125DD3"/>
    <w:rsid w:val="00136E62"/>
    <w:rsid w:val="00142BA8"/>
    <w:rsid w:val="001547A9"/>
    <w:rsid w:val="001570CB"/>
    <w:rsid w:val="00166484"/>
    <w:rsid w:val="001723EC"/>
    <w:rsid w:val="00176A6F"/>
    <w:rsid w:val="00177B8B"/>
    <w:rsid w:val="00185AFE"/>
    <w:rsid w:val="001A1110"/>
    <w:rsid w:val="001A4B23"/>
    <w:rsid w:val="001C18DA"/>
    <w:rsid w:val="001D00A5"/>
    <w:rsid w:val="001D4E90"/>
    <w:rsid w:val="001D7A1F"/>
    <w:rsid w:val="001F1F05"/>
    <w:rsid w:val="001F6ADB"/>
    <w:rsid w:val="0020425F"/>
    <w:rsid w:val="0021622D"/>
    <w:rsid w:val="00222DD2"/>
    <w:rsid w:val="00247DEE"/>
    <w:rsid w:val="00257D7D"/>
    <w:rsid w:val="002752EB"/>
    <w:rsid w:val="0028444F"/>
    <w:rsid w:val="00285FE1"/>
    <w:rsid w:val="002A069B"/>
    <w:rsid w:val="002A2A8A"/>
    <w:rsid w:val="002A2E5A"/>
    <w:rsid w:val="002C7DDD"/>
    <w:rsid w:val="002E3815"/>
    <w:rsid w:val="002E7656"/>
    <w:rsid w:val="002F5A6D"/>
    <w:rsid w:val="002F7D1C"/>
    <w:rsid w:val="003141D1"/>
    <w:rsid w:val="0031604D"/>
    <w:rsid w:val="00323722"/>
    <w:rsid w:val="00327475"/>
    <w:rsid w:val="0032757E"/>
    <w:rsid w:val="00331603"/>
    <w:rsid w:val="00355794"/>
    <w:rsid w:val="0036340B"/>
    <w:rsid w:val="00371604"/>
    <w:rsid w:val="00380EB7"/>
    <w:rsid w:val="0038725B"/>
    <w:rsid w:val="003941B2"/>
    <w:rsid w:val="00396E85"/>
    <w:rsid w:val="003A465C"/>
    <w:rsid w:val="003A4D10"/>
    <w:rsid w:val="003B45A6"/>
    <w:rsid w:val="004129A5"/>
    <w:rsid w:val="00414591"/>
    <w:rsid w:val="00415677"/>
    <w:rsid w:val="00417D19"/>
    <w:rsid w:val="00423F82"/>
    <w:rsid w:val="00427699"/>
    <w:rsid w:val="00431BFA"/>
    <w:rsid w:val="00432850"/>
    <w:rsid w:val="004354DB"/>
    <w:rsid w:val="004500AA"/>
    <w:rsid w:val="004557B8"/>
    <w:rsid w:val="0046280E"/>
    <w:rsid w:val="00467107"/>
    <w:rsid w:val="0047383C"/>
    <w:rsid w:val="00475E0E"/>
    <w:rsid w:val="00484B7C"/>
    <w:rsid w:val="00490998"/>
    <w:rsid w:val="004A2360"/>
    <w:rsid w:val="004E50B1"/>
    <w:rsid w:val="004E728C"/>
    <w:rsid w:val="00513646"/>
    <w:rsid w:val="0051374B"/>
    <w:rsid w:val="005446C4"/>
    <w:rsid w:val="00544F98"/>
    <w:rsid w:val="005612D9"/>
    <w:rsid w:val="005660A3"/>
    <w:rsid w:val="005A6098"/>
    <w:rsid w:val="005B73E1"/>
    <w:rsid w:val="005B7481"/>
    <w:rsid w:val="005C5EC9"/>
    <w:rsid w:val="005D4CEA"/>
    <w:rsid w:val="005D5F1A"/>
    <w:rsid w:val="00603AF2"/>
    <w:rsid w:val="00631E7F"/>
    <w:rsid w:val="0063213B"/>
    <w:rsid w:val="0063586B"/>
    <w:rsid w:val="006517D1"/>
    <w:rsid w:val="0065613F"/>
    <w:rsid w:val="00666C59"/>
    <w:rsid w:val="006A680A"/>
    <w:rsid w:val="006B5E7E"/>
    <w:rsid w:val="006C1FE8"/>
    <w:rsid w:val="006C466B"/>
    <w:rsid w:val="006C70DB"/>
    <w:rsid w:val="006D0BE5"/>
    <w:rsid w:val="006D64E5"/>
    <w:rsid w:val="006E17B4"/>
    <w:rsid w:val="006E217D"/>
    <w:rsid w:val="006E4453"/>
    <w:rsid w:val="006F07B3"/>
    <w:rsid w:val="006F51E0"/>
    <w:rsid w:val="006F5FB0"/>
    <w:rsid w:val="0070087C"/>
    <w:rsid w:val="007076AC"/>
    <w:rsid w:val="0071111B"/>
    <w:rsid w:val="0073203E"/>
    <w:rsid w:val="00733D05"/>
    <w:rsid w:val="00734E13"/>
    <w:rsid w:val="00740926"/>
    <w:rsid w:val="00743872"/>
    <w:rsid w:val="00743AE5"/>
    <w:rsid w:val="00751695"/>
    <w:rsid w:val="00764679"/>
    <w:rsid w:val="00777942"/>
    <w:rsid w:val="007A38D5"/>
    <w:rsid w:val="007A571A"/>
    <w:rsid w:val="007B072B"/>
    <w:rsid w:val="007D0C95"/>
    <w:rsid w:val="007E5720"/>
    <w:rsid w:val="007F04D8"/>
    <w:rsid w:val="007F4EAF"/>
    <w:rsid w:val="008019E9"/>
    <w:rsid w:val="00823466"/>
    <w:rsid w:val="0083587F"/>
    <w:rsid w:val="00837875"/>
    <w:rsid w:val="00843EC0"/>
    <w:rsid w:val="00845C4D"/>
    <w:rsid w:val="00850579"/>
    <w:rsid w:val="008505ED"/>
    <w:rsid w:val="00853A6D"/>
    <w:rsid w:val="0087555A"/>
    <w:rsid w:val="008805B9"/>
    <w:rsid w:val="00894C86"/>
    <w:rsid w:val="008A1562"/>
    <w:rsid w:val="008A4C95"/>
    <w:rsid w:val="008A4FC1"/>
    <w:rsid w:val="008B1B69"/>
    <w:rsid w:val="008C2739"/>
    <w:rsid w:val="008C2D72"/>
    <w:rsid w:val="008E4D5B"/>
    <w:rsid w:val="00933A18"/>
    <w:rsid w:val="00940E30"/>
    <w:rsid w:val="00941C0F"/>
    <w:rsid w:val="00943F92"/>
    <w:rsid w:val="00955975"/>
    <w:rsid w:val="009717B7"/>
    <w:rsid w:val="009848B2"/>
    <w:rsid w:val="00984C41"/>
    <w:rsid w:val="00987760"/>
    <w:rsid w:val="00991DA0"/>
    <w:rsid w:val="00995208"/>
    <w:rsid w:val="009C1FFE"/>
    <w:rsid w:val="009C23E6"/>
    <w:rsid w:val="009D0EEF"/>
    <w:rsid w:val="009E1DBE"/>
    <w:rsid w:val="009F3418"/>
    <w:rsid w:val="009F3BA2"/>
    <w:rsid w:val="00A04500"/>
    <w:rsid w:val="00A14509"/>
    <w:rsid w:val="00A159E7"/>
    <w:rsid w:val="00A2345D"/>
    <w:rsid w:val="00A352B5"/>
    <w:rsid w:val="00A358BF"/>
    <w:rsid w:val="00A4058D"/>
    <w:rsid w:val="00A50591"/>
    <w:rsid w:val="00A61341"/>
    <w:rsid w:val="00A76DD6"/>
    <w:rsid w:val="00A870F8"/>
    <w:rsid w:val="00AB4F0E"/>
    <w:rsid w:val="00AC019C"/>
    <w:rsid w:val="00AC6CA4"/>
    <w:rsid w:val="00AD494D"/>
    <w:rsid w:val="00AF11B9"/>
    <w:rsid w:val="00B07B46"/>
    <w:rsid w:val="00B229AA"/>
    <w:rsid w:val="00B2616E"/>
    <w:rsid w:val="00B413EC"/>
    <w:rsid w:val="00B54F18"/>
    <w:rsid w:val="00B6769D"/>
    <w:rsid w:val="00B7655D"/>
    <w:rsid w:val="00B94956"/>
    <w:rsid w:val="00BA1BC8"/>
    <w:rsid w:val="00BB5794"/>
    <w:rsid w:val="00BC6A8D"/>
    <w:rsid w:val="00BD35C0"/>
    <w:rsid w:val="00BE38CE"/>
    <w:rsid w:val="00BF0675"/>
    <w:rsid w:val="00C3075E"/>
    <w:rsid w:val="00C51C61"/>
    <w:rsid w:val="00C61951"/>
    <w:rsid w:val="00C6521F"/>
    <w:rsid w:val="00C67032"/>
    <w:rsid w:val="00C74D74"/>
    <w:rsid w:val="00C8135A"/>
    <w:rsid w:val="00C84583"/>
    <w:rsid w:val="00C855E1"/>
    <w:rsid w:val="00C92C6F"/>
    <w:rsid w:val="00CA2FB6"/>
    <w:rsid w:val="00CA7E70"/>
    <w:rsid w:val="00CB420C"/>
    <w:rsid w:val="00CB5FE0"/>
    <w:rsid w:val="00CB7ECC"/>
    <w:rsid w:val="00CD074F"/>
    <w:rsid w:val="00CD38F1"/>
    <w:rsid w:val="00CE04DD"/>
    <w:rsid w:val="00CE09E1"/>
    <w:rsid w:val="00CE39B7"/>
    <w:rsid w:val="00CF308D"/>
    <w:rsid w:val="00D116D0"/>
    <w:rsid w:val="00D34AFC"/>
    <w:rsid w:val="00D34C45"/>
    <w:rsid w:val="00D54007"/>
    <w:rsid w:val="00D62E4D"/>
    <w:rsid w:val="00D737C7"/>
    <w:rsid w:val="00D93BBE"/>
    <w:rsid w:val="00DC1ECE"/>
    <w:rsid w:val="00DC3D8B"/>
    <w:rsid w:val="00DC3DC3"/>
    <w:rsid w:val="00DD0BBA"/>
    <w:rsid w:val="00DE6B01"/>
    <w:rsid w:val="00E00325"/>
    <w:rsid w:val="00E03375"/>
    <w:rsid w:val="00E10DD4"/>
    <w:rsid w:val="00E340F4"/>
    <w:rsid w:val="00E35FF8"/>
    <w:rsid w:val="00E36F99"/>
    <w:rsid w:val="00E47D41"/>
    <w:rsid w:val="00E508B9"/>
    <w:rsid w:val="00E625CC"/>
    <w:rsid w:val="00E65D48"/>
    <w:rsid w:val="00E70D73"/>
    <w:rsid w:val="00E80E49"/>
    <w:rsid w:val="00E8225E"/>
    <w:rsid w:val="00E8574B"/>
    <w:rsid w:val="00E96407"/>
    <w:rsid w:val="00E968D4"/>
    <w:rsid w:val="00EA55C1"/>
    <w:rsid w:val="00EB17AF"/>
    <w:rsid w:val="00EC062A"/>
    <w:rsid w:val="00EC38CD"/>
    <w:rsid w:val="00ED3A5D"/>
    <w:rsid w:val="00EF5EB6"/>
    <w:rsid w:val="00EF725F"/>
    <w:rsid w:val="00F25AB1"/>
    <w:rsid w:val="00F25F56"/>
    <w:rsid w:val="00F275EC"/>
    <w:rsid w:val="00F33C92"/>
    <w:rsid w:val="00F90323"/>
    <w:rsid w:val="00F939D0"/>
    <w:rsid w:val="00FA0764"/>
    <w:rsid w:val="00FB7035"/>
    <w:rsid w:val="00FC3BB4"/>
    <w:rsid w:val="00FD09B2"/>
    <w:rsid w:val="00FD3DF6"/>
    <w:rsid w:val="00FD4C6F"/>
    <w:rsid w:val="00FD586E"/>
    <w:rsid w:val="00FD77B2"/>
    <w:rsid w:val="00FF5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10B9E45"/>
  <w15:docId w15:val="{6E6CD394-7B39-42CB-BE9F-CDE7DA7906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087C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217D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A2F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CA2FB6"/>
  </w:style>
  <w:style w:type="paragraph" w:styleId="PlainText">
    <w:name w:val="Plain Text"/>
    <w:basedOn w:val="Normal"/>
    <w:link w:val="PlainTextChar"/>
    <w:uiPriority w:val="99"/>
    <w:semiHidden/>
    <w:unhideWhenUsed/>
    <w:rsid w:val="002A2E5A"/>
    <w:pPr>
      <w:spacing w:after="0" w:line="240" w:lineRule="auto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2A2E5A"/>
    <w:rPr>
      <w:rFonts w:ascii="Calibri" w:hAnsi="Calibri"/>
      <w:szCs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EF72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725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725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725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725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72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2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900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899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741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821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2495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20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216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1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1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67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073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789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1007</Words>
  <Characters>5740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7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Bullard</dc:creator>
  <cp:lastModifiedBy>Lisa G Bullard</cp:lastModifiedBy>
  <cp:revision>8</cp:revision>
  <cp:lastPrinted>2020-08-13T13:30:00Z</cp:lastPrinted>
  <dcterms:created xsi:type="dcterms:W3CDTF">2020-08-13T13:42:00Z</dcterms:created>
  <dcterms:modified xsi:type="dcterms:W3CDTF">2020-10-16T1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